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793" r:id="rId2"/>
    <p:sldId id="794" r:id="rId3"/>
    <p:sldId id="795" r:id="rId4"/>
    <p:sldId id="796" r:id="rId5"/>
    <p:sldId id="797" r:id="rId6"/>
    <p:sldId id="798" r:id="rId7"/>
    <p:sldId id="799" r:id="rId8"/>
    <p:sldId id="800" r:id="rId9"/>
    <p:sldId id="801" r:id="rId10"/>
    <p:sldId id="802" r:id="rId11"/>
    <p:sldId id="823" r:id="rId12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64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46057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073261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8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8.wmf"/><Relationship Id="rId3" Type="http://schemas.openxmlformats.org/officeDocument/2006/relationships/image" Target="../media/image90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6.wmf"/><Relationship Id="rId14" Type="http://schemas.openxmlformats.org/officeDocument/2006/relationships/image" Target="../media/image5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image" Target="../media/image47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5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48.jpeg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image" Target="../media/image54.jpe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71.png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3030998" y="5681202"/>
            <a:ext cx="8001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186448" y="3601116"/>
            <a:ext cx="8001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a standard normal distribution, find the area under the curve that lies </a:t>
            </a:r>
            <a:r>
              <a:rPr lang="en-US" sz="2000" dirty="0">
                <a:solidFill>
                  <a:srgbClr val="FF2E62"/>
                </a:solidFill>
              </a:rPr>
              <a:t>(a)</a:t>
            </a:r>
            <a:r>
              <a:rPr lang="en-US" sz="2000" dirty="0">
                <a:solidFill>
                  <a:schemeClr val="tx1"/>
                </a:solidFill>
              </a:rPr>
              <a:t> to the right of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.84 and </a:t>
            </a:r>
            <a:r>
              <a:rPr lang="en-US" sz="2000" dirty="0">
                <a:solidFill>
                  <a:srgbClr val="FF2E62"/>
                </a:solidFill>
              </a:rPr>
              <a:t>(b)</a:t>
            </a:r>
            <a:r>
              <a:rPr lang="en-US" sz="2000" dirty="0">
                <a:solidFill>
                  <a:schemeClr val="tx1"/>
                </a:solidFill>
              </a:rPr>
              <a:t> between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1.97 and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86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35216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21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6650" y="1765300"/>
            <a:ext cx="197358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18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31604" y="4321810"/>
            <a:ext cx="1943100" cy="226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5844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4762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0858" y="2714164"/>
          <a:ext cx="2897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6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58" y="2714164"/>
                        <a:ext cx="2897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65991" y="3171364"/>
          <a:ext cx="1198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7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991" y="3171364"/>
                        <a:ext cx="11985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63071" y="3636962"/>
          <a:ext cx="99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8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71" y="3636962"/>
                        <a:ext cx="995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88988" y="4868863"/>
          <a:ext cx="49418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9" name="Equation" r:id="rId11" imgW="3098520" imgH="203040" progId="Equation.DSMT4">
                  <p:embed/>
                </p:oleObj>
              </mc:Choice>
              <mc:Fallback>
                <p:oleObj name="Equation" r:id="rId11" imgW="30985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868863"/>
                        <a:ext cx="49418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794666" y="5278437"/>
          <a:ext cx="17922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0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66" y="5278437"/>
                        <a:ext cx="17922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804446" y="5721144"/>
          <a:ext cx="996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1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446" y="5721144"/>
                        <a:ext cx="9969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15" grpId="0" build="p"/>
      <p:bldP spid="16" grpId="0" animBg="1"/>
      <p:bldP spid="17" grpId="0" build="p"/>
      <p:bldP spid="1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3771900" y="591820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4340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8750" y="1917700"/>
            <a:ext cx="35909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pplications of the 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Normal Distribu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3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average grade for an exam is 74, and the standard deviation is 7. If 12% of the class are given A’s, and the grade are curved to follow a normal distribution, what is the lowest possible A and the highest possible B?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0" y="23622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58825" y="2584450"/>
          <a:ext cx="16033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2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584450"/>
                        <a:ext cx="16033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758825" y="2999248"/>
          <a:ext cx="23336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3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999248"/>
                        <a:ext cx="23336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164554" y="2984500"/>
          <a:ext cx="1644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4" name="Equation" r:id="rId8" imgW="1028520" imgH="177480" progId="Equation.DSMT4">
                  <p:embed/>
                </p:oleObj>
              </mc:Choice>
              <mc:Fallback>
                <p:oleObj name="Equation" r:id="rId8" imgW="10285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54" y="2984500"/>
                        <a:ext cx="1644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2806" y="5551488"/>
          <a:ext cx="12382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5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06" y="5551488"/>
                        <a:ext cx="12382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64048" y="6003876"/>
          <a:ext cx="11160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6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6003876"/>
                        <a:ext cx="11160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157218" y="5918200"/>
            <a:ext cx="3473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Lowest possible A is 83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Highest possible B is 82</a:t>
            </a:r>
          </a:p>
        </p:txBody>
      </p:sp>
      <p:pic>
        <p:nvPicPr>
          <p:cNvPr id="23" name="Picture 22" descr="Untitled-2 copy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1366" y="3814714"/>
            <a:ext cx="7662858" cy="1409143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 bwMode="auto">
          <a:xfrm>
            <a:off x="6590796" y="4807362"/>
            <a:ext cx="136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1869869" y="5964238"/>
          <a:ext cx="2660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7" name="Equation" r:id="rId15" imgW="1663560" imgH="203040" progId="Equation.DSMT4">
                  <p:embed/>
                </p:oleObj>
              </mc:Choice>
              <mc:Fallback>
                <p:oleObj name="Equation" r:id="rId15" imgW="1663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69" y="5964238"/>
                        <a:ext cx="2660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build="p"/>
      <p:bldP spid="13" grpId="0" animBg="1"/>
      <p:bldP spid="22" grpId="0" build="p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7A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  <a:tab pos="8702675" algn="r"/>
              </a:tabLst>
            </a:pPr>
            <a:r>
              <a:rPr lang="en-US" sz="1800" dirty="0">
                <a:solidFill>
                  <a:schemeClr val="tx1"/>
                </a:solidFill>
              </a:rPr>
              <a:t>Suppose the current measurements in a strip of wire are assumed to follow a normal distribution with a mean of 10 milliamperes and a variance of 4 milliamperes</a:t>
            </a:r>
            <a:r>
              <a:rPr lang="en-US" sz="1800" baseline="30000" dirty="0">
                <a:solidFill>
                  <a:schemeClr val="tx1"/>
                </a:solidFill>
              </a:rPr>
              <a:t>2</a:t>
            </a:r>
            <a:r>
              <a:rPr lang="en-US" sz="1800" dirty="0">
                <a:solidFill>
                  <a:schemeClr val="tx1"/>
                </a:solidFill>
              </a:rPr>
              <a:t>. </a:t>
            </a:r>
            <a:r>
              <a:rPr lang="en-US" sz="1800" dirty="0">
                <a:solidFill>
                  <a:srgbClr val="FF2E62"/>
                </a:solidFill>
              </a:rPr>
              <a:t>(a) </a:t>
            </a:r>
            <a:r>
              <a:rPr lang="en-US" sz="1800" dirty="0">
                <a:solidFill>
                  <a:schemeClr val="tx1"/>
                </a:solidFill>
              </a:rPr>
              <a:t>What is the probability that a measurement will exceed 13 milliamperes? </a:t>
            </a:r>
            <a:r>
              <a:rPr lang="en-US" sz="1800" dirty="0">
                <a:solidFill>
                  <a:srgbClr val="FF2E62"/>
                </a:solidFill>
              </a:rPr>
              <a:t>(b)</a:t>
            </a:r>
            <a:r>
              <a:rPr lang="en-US" sz="1800" dirty="0">
                <a:solidFill>
                  <a:schemeClr val="tx1"/>
                </a:solidFill>
              </a:rPr>
              <a:t> Determine the value for which the probability that a current measurement is below this value is 98%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(Mo.E4.13-14 p.113)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555160"/>
            <a:ext cx="9072562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</a:rPr>
              <a:t>A lawyer commutes daily from his suburban home to midtown office. The average time for a one-way trip is 24 minutes, with a standard deviation of 3.8 minutes. Assume the distribution of trip times to be normally distributed. </a:t>
            </a:r>
            <a:r>
              <a:rPr lang="en-US" sz="1800" dirty="0">
                <a:solidFill>
                  <a:srgbClr val="FF2E62"/>
                </a:solidFill>
              </a:rPr>
              <a:t>(a)</a:t>
            </a:r>
            <a:r>
              <a:rPr lang="en-US" sz="1800" dirty="0">
                <a:solidFill>
                  <a:schemeClr val="tx1"/>
                </a:solidFill>
              </a:rPr>
              <a:t> If the office opens at 9:00 A.M. and the lawyer leaves his house at 8:45 A.M. daily, what percentage of the time is he late for work? </a:t>
            </a:r>
            <a:r>
              <a:rPr lang="en-US" sz="1800" dirty="0">
                <a:solidFill>
                  <a:srgbClr val="FF2E62"/>
                </a:solidFill>
              </a:rPr>
              <a:t>(b)</a:t>
            </a:r>
            <a:r>
              <a:rPr lang="en-US" sz="1800" dirty="0">
                <a:solidFill>
                  <a:schemeClr val="tx1"/>
                </a:solidFill>
              </a:rPr>
              <a:t> Find the probability that 2 of the next 3 trips will take at least 1/2 hour. 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Wa.6.15 s.186)</a:t>
            </a:r>
            <a:endParaRPr lang="en-US" sz="1200" dirty="0">
              <a:solidFill>
                <a:schemeClr val="tx1"/>
              </a:solidFill>
            </a:endParaRPr>
          </a:p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1905000" y="5977604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890252" y="3704352"/>
            <a:ext cx="648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54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a standard normal distribution, find the value of </a:t>
            </a:r>
            <a:r>
              <a:rPr lang="en-US" sz="2000" i="1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such that </a:t>
            </a:r>
            <a:r>
              <a:rPr lang="en-US" sz="2000" dirty="0">
                <a:solidFill>
                  <a:srgbClr val="FF2E62"/>
                </a:solidFill>
              </a:rPr>
              <a:t>(a)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g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k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3015, and </a:t>
            </a:r>
            <a:r>
              <a:rPr lang="en-US" sz="2000" dirty="0">
                <a:solidFill>
                  <a:srgbClr val="FF2E62"/>
                </a:solidFill>
              </a:rPr>
              <a:t>(b)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k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0.18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4197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165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2288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4571394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2347452"/>
          <a:ext cx="2349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6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347452"/>
                        <a:ext cx="2349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764254" y="2836608"/>
          <a:ext cx="2355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7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836608"/>
                        <a:ext cx="23558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503823" y="3751420"/>
          <a:ext cx="9350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8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823" y="3751420"/>
                        <a:ext cx="9350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63127" y="4689475"/>
          <a:ext cx="435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9" name="Equation" r:id="rId9" imgW="2730240" imgH="203040" progId="Equation.DSMT4">
                  <p:embed/>
                </p:oleObj>
              </mc:Choice>
              <mc:Fallback>
                <p:oleObj name="Equation" r:id="rId9" imgW="2730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27" y="4689475"/>
                        <a:ext cx="435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232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38650" y="1843754"/>
            <a:ext cx="21431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6233" name="Picture 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720554" y="4006850"/>
            <a:ext cx="214312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1697498" y="3281314"/>
          <a:ext cx="2133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0" name="Equation" r:id="rId13" imgW="1333440" imgH="177480" progId="Equation.DSMT4">
                  <p:embed/>
                </p:oleObj>
              </mc:Choice>
              <mc:Fallback>
                <p:oleObj name="Equation" r:id="rId13" imgW="13334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498" y="3281314"/>
                        <a:ext cx="21336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788988" y="5192713"/>
          <a:ext cx="43513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1" name="Equation" r:id="rId15" imgW="2730240" imgH="203040" progId="Equation.DSMT4">
                  <p:embed/>
                </p:oleObj>
              </mc:Choice>
              <mc:Fallback>
                <p:oleObj name="Equation" r:id="rId15" imgW="27302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192713"/>
                        <a:ext cx="43513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699546" y="5586413"/>
          <a:ext cx="27241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2" name="Equation" r:id="rId17" imgW="1701720" imgH="177480" progId="Equation.DSMT4">
                  <p:embed/>
                </p:oleObj>
              </mc:Choice>
              <mc:Fallback>
                <p:oleObj name="Equation" r:id="rId17" imgW="1701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546" y="5586413"/>
                        <a:ext cx="27241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523794" y="6014783"/>
          <a:ext cx="10953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3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794" y="6014783"/>
                        <a:ext cx="10953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15" grpId="0" build="p"/>
      <p:bldP spid="16" grpId="0" animBg="1"/>
      <p:bldP spid="17" grpId="0" build="p"/>
      <p:bldP spid="1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2572060" y="51625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7264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4230008"/>
            <a:ext cx="48387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ving a normal distribution with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= 50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= 10, find the probability tha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ssumes a value between 45 and 62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1208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236" y="2227263"/>
          <a:ext cx="11160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0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6" y="2227263"/>
                        <a:ext cx="11160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73113" y="3887788"/>
          <a:ext cx="3502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1" name="Equation" r:id="rId6" imgW="2197080" imgH="203040" progId="Equation.DSMT4">
                  <p:embed/>
                </p:oleObj>
              </mc:Choice>
              <mc:Fallback>
                <p:oleObj name="Equation" r:id="rId6" imgW="2197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887788"/>
                        <a:ext cx="3502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805997" y="2998788"/>
          <a:ext cx="11588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2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97" y="2998788"/>
                        <a:ext cx="11588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2320290" y="4347483"/>
          <a:ext cx="2671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3" name="Equation" r:id="rId10" imgW="1676160" imgH="203040" progId="Equation.DSMT4">
                  <p:embed/>
                </p:oleObj>
              </mc:Choice>
              <mc:Fallback>
                <p:oleObj name="Equation" r:id="rId10" imgW="1676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90" y="4347483"/>
                        <a:ext cx="26717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325687" y="4783593"/>
          <a:ext cx="18018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4"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7" y="4783593"/>
                        <a:ext cx="18018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334773" y="5202917"/>
          <a:ext cx="993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5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773" y="5202917"/>
                        <a:ext cx="9937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32216" y="2227263"/>
          <a:ext cx="16637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6" name="Equation" r:id="rId16" imgW="1041120" imgH="393480" progId="Equation.DSMT4">
                  <p:embed/>
                </p:oleObj>
              </mc:Choice>
              <mc:Fallback>
                <p:oleObj name="Equation" r:id="rId16" imgW="10411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16" y="2227263"/>
                        <a:ext cx="16637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1982108" y="2998788"/>
          <a:ext cx="15240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7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08" y="2998788"/>
                        <a:ext cx="15240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build="p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2216150" y="43116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828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5250" y="4038600"/>
            <a:ext cx="48291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58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tha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 normal distribution with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= 300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= 50, find the probability tha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ssumes a value greater than 362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0319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002" y="2093913"/>
          <a:ext cx="973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8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2093913"/>
                        <a:ext cx="9731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78796" y="3028950"/>
          <a:ext cx="2611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9"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028950"/>
                        <a:ext cx="2611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975056" y="3917744"/>
          <a:ext cx="12144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0"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56" y="3917744"/>
                        <a:ext cx="12144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75056" y="3473450"/>
          <a:ext cx="170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1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56" y="3473450"/>
                        <a:ext cx="1701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76438" y="4357688"/>
          <a:ext cx="9937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2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357688"/>
                        <a:ext cx="9937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858962" y="2095500"/>
          <a:ext cx="18875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3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2" y="2095500"/>
                        <a:ext cx="18875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5" grpId="0" build="p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6305550" y="2703052"/>
            <a:ext cx="900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9312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94450" y="4511222"/>
            <a:ext cx="18954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a normal distribution with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0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6, find the value of</a:t>
            </a:r>
            <a:r>
              <a:rPr lang="en-US" sz="2000" i="1" dirty="0">
                <a:solidFill>
                  <a:schemeClr val="tx1"/>
                </a:solidFill>
              </a:rPr>
              <a:t> x </a:t>
            </a:r>
            <a:r>
              <a:rPr lang="en-US" sz="2000" dirty="0">
                <a:solidFill>
                  <a:schemeClr val="tx1"/>
                </a:solidFill>
              </a:rPr>
              <a:t>that has </a:t>
            </a:r>
            <a:r>
              <a:rPr lang="en-US" sz="2000" dirty="0">
                <a:solidFill>
                  <a:srgbClr val="FF2E62"/>
                </a:solidFill>
              </a:rPr>
              <a:t>(a)</a:t>
            </a:r>
            <a:r>
              <a:rPr lang="en-US" sz="2000" dirty="0">
                <a:solidFill>
                  <a:schemeClr val="tx1"/>
                </a:solidFill>
              </a:rPr>
              <a:t> 45% of the area to the left, and </a:t>
            </a:r>
            <a:r>
              <a:rPr lang="en-US" sz="2000" dirty="0">
                <a:solidFill>
                  <a:srgbClr val="FF2E62"/>
                </a:solidFill>
              </a:rPr>
              <a:t>(b)</a:t>
            </a:r>
            <a:r>
              <a:rPr lang="en-US" sz="2000" dirty="0">
                <a:solidFill>
                  <a:schemeClr val="tx1"/>
                </a:solidFill>
              </a:rPr>
              <a:t> 14% of the area to the right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19177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095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2216150"/>
          <a:ext cx="1600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7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216150"/>
                        <a:ext cx="1600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45039" y="2006600"/>
          <a:ext cx="4486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8" name="Equation" r:id="rId6" imgW="2806560" imgH="393480" progId="Equation.DSMT4">
                  <p:embed/>
                </p:oleObj>
              </mc:Choice>
              <mc:Fallback>
                <p:oleObj name="Equation" r:id="rId6" imgW="280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039" y="2006600"/>
                        <a:ext cx="44862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494587" y="2170794"/>
          <a:ext cx="10779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9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7" y="2170794"/>
                        <a:ext cx="10779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Untitled-1 copy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950" y="3117850"/>
            <a:ext cx="7816850" cy="1444529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 bwMode="auto">
          <a:xfrm>
            <a:off x="2702014" y="4095750"/>
            <a:ext cx="136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928258" y="2782888"/>
          <a:ext cx="1117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0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58" y="2782888"/>
                        <a:ext cx="11176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56"/>
          <p:cNvSpPr>
            <a:spLocks noChangeShapeType="1"/>
          </p:cNvSpPr>
          <p:nvPr/>
        </p:nvSpPr>
        <p:spPr bwMode="auto">
          <a:xfrm rot="5400000" flipH="1">
            <a:off x="2919151" y="5933075"/>
            <a:ext cx="918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rot="10800000" flipH="1">
            <a:off x="3344554" y="5488654"/>
            <a:ext cx="115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4" name="Group 59"/>
          <p:cNvGrpSpPr/>
          <p:nvPr/>
        </p:nvGrpSpPr>
        <p:grpSpPr>
          <a:xfrm>
            <a:off x="2014537" y="4535013"/>
            <a:ext cx="3224213" cy="2127725"/>
            <a:chOff x="2014537" y="4535013"/>
            <a:chExt cx="3224213" cy="2127725"/>
          </a:xfrm>
        </p:grpSpPr>
        <p:cxnSp>
          <p:nvCxnSpPr>
            <p:cNvPr id="38" name="Straight Connector 37"/>
            <p:cNvCxnSpPr/>
            <p:nvPr/>
          </p:nvCxnSpPr>
          <p:spPr bwMode="auto">
            <a:xfrm flipV="1">
              <a:off x="2482850" y="4806950"/>
              <a:ext cx="1822450" cy="1318738"/>
            </a:xfrm>
            <a:prstGeom prst="line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 rot="5400000" flipH="1">
              <a:off x="2533550" y="6163902"/>
              <a:ext cx="43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8" name="Line 58"/>
            <p:cNvSpPr>
              <a:spLocks noChangeShapeType="1"/>
            </p:cNvSpPr>
            <p:nvPr/>
          </p:nvSpPr>
          <p:spPr bwMode="auto">
            <a:xfrm rot="10800000" flipH="1">
              <a:off x="2755099" y="5918200"/>
              <a:ext cx="172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rot="10800000" flipH="1">
              <a:off x="4066054" y="4984750"/>
              <a:ext cx="43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rot="5400000" flipH="1">
              <a:off x="3354600" y="5683498"/>
              <a:ext cx="136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5" name="Group 42"/>
            <p:cNvGrpSpPr>
              <a:grpSpLocks/>
            </p:cNvGrpSpPr>
            <p:nvPr/>
          </p:nvGrpSpPr>
          <p:grpSpPr bwMode="auto">
            <a:xfrm flipH="1">
              <a:off x="2014537" y="4535013"/>
              <a:ext cx="2609850" cy="1979612"/>
              <a:chOff x="1037" y="2047"/>
              <a:chExt cx="1644" cy="1247"/>
            </a:xfrm>
          </p:grpSpPr>
          <p:sp>
            <p:nvSpPr>
              <p:cNvPr id="42" name="Line 44"/>
              <p:cNvSpPr>
                <a:spLocks noChangeShapeType="1"/>
              </p:cNvSpPr>
              <p:nvPr/>
            </p:nvSpPr>
            <p:spPr bwMode="auto">
              <a:xfrm flipV="1">
                <a:off x="1122" y="2047"/>
                <a:ext cx="0" cy="12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3" name="Line 45"/>
              <p:cNvSpPr>
                <a:spLocks noChangeShapeType="1"/>
              </p:cNvSpPr>
              <p:nvPr/>
            </p:nvSpPr>
            <p:spPr bwMode="auto">
              <a:xfrm rot="5400000" flipV="1">
                <a:off x="1859" y="2387"/>
                <a:ext cx="0" cy="1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 flipH="1">
            <a:off x="2466975" y="6396038"/>
            <a:ext cx="5905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71" name="Equation" r:id="rId13" imgW="393480" imgH="177480" progId="Equation.DSMT4">
                    <p:embed/>
                  </p:oleObj>
                </mc:Choice>
                <mc:Fallback>
                  <p:oleObj name="Equation" r:id="rId13" imgW="3934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466975" y="6396038"/>
                          <a:ext cx="5905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48"/>
            <p:cNvSpPr>
              <a:spLocks noChangeAspect="1" noChangeArrowheads="1"/>
            </p:cNvSpPr>
            <p:nvPr/>
          </p:nvSpPr>
          <p:spPr bwMode="auto">
            <a:xfrm flipH="1">
              <a:off x="4009104" y="4957969"/>
              <a:ext cx="71437" cy="71437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 flipH="1">
            <a:off x="4527550" y="5829300"/>
            <a:ext cx="685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72" name="Equation" r:id="rId15" imgW="457200" imgH="177480" progId="Equation.DSMT4">
                    <p:embed/>
                  </p:oleObj>
                </mc:Choice>
                <mc:Fallback>
                  <p:oleObj name="Equation" r:id="rId15" imgW="457200" imgH="177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27550" y="5829300"/>
                          <a:ext cx="6858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57"/>
            <p:cNvSpPr>
              <a:spLocks noChangeAspect="1" noChangeArrowheads="1"/>
            </p:cNvSpPr>
            <p:nvPr/>
          </p:nvSpPr>
          <p:spPr bwMode="auto">
            <a:xfrm flipH="1">
              <a:off x="2722563" y="5891213"/>
              <a:ext cx="71437" cy="71437"/>
            </a:xfrm>
            <a:prstGeom prst="ellipse">
              <a:avLst/>
            </a:prstGeom>
            <a:solidFill>
              <a:srgbClr val="54C0E2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graphicFrame>
          <p:nvGraphicFramePr>
            <p:cNvPr id="50" name="Object 59"/>
            <p:cNvGraphicFramePr>
              <a:graphicFrameLocks noChangeAspect="1"/>
            </p:cNvGraphicFramePr>
            <p:nvPr/>
          </p:nvGraphicFramePr>
          <p:xfrm flipH="1">
            <a:off x="3743071" y="6392863"/>
            <a:ext cx="5905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73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743071" y="6392863"/>
                          <a:ext cx="5905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0"/>
            <p:cNvGraphicFramePr>
              <a:graphicFrameLocks noChangeAspect="1"/>
            </p:cNvGraphicFramePr>
            <p:nvPr/>
          </p:nvGraphicFramePr>
          <p:xfrm flipH="1">
            <a:off x="4533900" y="4910138"/>
            <a:ext cx="7048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74" name="Equation" r:id="rId19" imgW="469800" imgH="177480" progId="Equation.DSMT4">
                    <p:embed/>
                  </p:oleObj>
                </mc:Choice>
                <mc:Fallback>
                  <p:oleObj name="Equation" r:id="rId19" imgW="469800" imgH="1774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33900" y="4910138"/>
                          <a:ext cx="7048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 flipH="1">
          <a:off x="3327812" y="639603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5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327812" y="6396038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0"/>
          <p:cNvGraphicFramePr>
            <a:graphicFrameLocks noChangeAspect="1"/>
          </p:cNvGraphicFramePr>
          <p:nvPr/>
        </p:nvGraphicFramePr>
        <p:xfrm flipH="1">
          <a:off x="4521200" y="5355304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6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521200" y="5355304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7"/>
          <p:cNvSpPr>
            <a:spLocks noChangeAspect="1" noChangeArrowheads="1"/>
          </p:cNvSpPr>
          <p:nvPr/>
        </p:nvSpPr>
        <p:spPr bwMode="auto">
          <a:xfrm flipH="1">
            <a:off x="3348243" y="5443984"/>
            <a:ext cx="71437" cy="71437"/>
          </a:xfrm>
          <a:prstGeom prst="ellipse">
            <a:avLst/>
          </a:prstGeom>
          <a:solidFill>
            <a:srgbClr val="E6B02A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4110038" y="2744788"/>
          <a:ext cx="30845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7" name="Equation" r:id="rId25" imgW="1930320" imgH="203040" progId="Equation.DSMT4">
                  <p:embed/>
                </p:oleObj>
              </mc:Choice>
              <mc:Fallback>
                <p:oleObj name="Equation" r:id="rId25" imgW="1930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744788"/>
                        <a:ext cx="30845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15" grpId="0" build="p"/>
      <p:bldP spid="16" grpId="0" animBg="1"/>
      <p:bldP spid="17" grpId="0" build="p"/>
      <p:bldP spid="31" grpId="0" animBg="1"/>
      <p:bldP spid="53" grpId="0" animBg="1"/>
      <p:bldP spid="54" grpId="0" animBg="1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4427580" y="3592258"/>
            <a:ext cx="648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rea Under the Normal Curv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3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reas Under the Normal Curve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Given a normal distribution with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0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6, find the value of</a:t>
            </a:r>
            <a:r>
              <a:rPr lang="en-US" sz="2000" i="1" dirty="0">
                <a:solidFill>
                  <a:schemeClr val="tx1"/>
                </a:solidFill>
              </a:rPr>
              <a:t> x </a:t>
            </a:r>
            <a:r>
              <a:rPr lang="en-US" sz="2000" dirty="0">
                <a:solidFill>
                  <a:schemeClr val="tx1"/>
                </a:solidFill>
              </a:rPr>
              <a:t>that has </a:t>
            </a:r>
            <a:r>
              <a:rPr lang="en-US" sz="2000" dirty="0">
                <a:solidFill>
                  <a:srgbClr val="FF2E62"/>
                </a:solidFill>
              </a:rPr>
              <a:t>(a)</a:t>
            </a:r>
            <a:r>
              <a:rPr lang="en-US" sz="2000" dirty="0">
                <a:solidFill>
                  <a:schemeClr val="tx1"/>
                </a:solidFill>
              </a:rPr>
              <a:t> 45% of the area to the left, and </a:t>
            </a:r>
            <a:r>
              <a:rPr lang="en-US" sz="2000" dirty="0">
                <a:solidFill>
                  <a:srgbClr val="FF2E62"/>
                </a:solidFill>
              </a:rPr>
              <a:t>(b)</a:t>
            </a:r>
            <a:r>
              <a:rPr lang="en-US" sz="2000" dirty="0">
                <a:solidFill>
                  <a:schemeClr val="tx1"/>
                </a:solidFill>
              </a:rPr>
              <a:t> 14% of the area to the right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19177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095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79002" y="2169858"/>
          <a:ext cx="29956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3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2169858"/>
                        <a:ext cx="29956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778562" y="2673968"/>
          <a:ext cx="2551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4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62" y="2673968"/>
                        <a:ext cx="2551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243631" y="3191796"/>
          <a:ext cx="1112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5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31" y="3191796"/>
                        <a:ext cx="11128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519010" y="3678444"/>
          <a:ext cx="11160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10" y="3678444"/>
                        <a:ext cx="111601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 descr="Untitled-2 copy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0450" y="4375707"/>
            <a:ext cx="7662858" cy="1409143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 bwMode="auto">
          <a:xfrm>
            <a:off x="7344410" y="5156200"/>
            <a:ext cx="64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40331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150100" y="2051050"/>
            <a:ext cx="183832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630714" y="3636296"/>
          <a:ext cx="24336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7" name="Equation" r:id="rId13" imgW="1523880" imgH="203040" progId="Equation.DSMT4">
                  <p:embed/>
                </p:oleObj>
              </mc:Choice>
              <mc:Fallback>
                <p:oleObj name="Equation" r:id="rId13" imgW="1523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14" y="3636296"/>
                        <a:ext cx="24336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8" grpId="0" build="p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2230898" y="3429206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2230898" y="39179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pplications of the 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Normal Distribution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3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certain type of storage battery lasts, on average, 3.0 years, with a standard deviation of 0.5 year. Assuming that the battery lives are normally distributed, find the probability that a given battery will last less than 2.3 years.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0" y="2419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6"/>
          <p:cNvGraphicFramePr>
            <a:graphicFrameLocks noChangeAspect="1"/>
          </p:cNvGraphicFramePr>
          <p:nvPr/>
        </p:nvGraphicFramePr>
        <p:xfrm>
          <a:off x="768144" y="3475704"/>
          <a:ext cx="2225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4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44" y="3475704"/>
                        <a:ext cx="2225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78796" y="2660650"/>
          <a:ext cx="974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2660650"/>
                        <a:ext cx="974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867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9850" y="2514600"/>
            <a:ext cx="35052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816100" y="2660650"/>
          <a:ext cx="17859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6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660650"/>
                        <a:ext cx="17859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006394" y="3972386"/>
          <a:ext cx="9509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94" y="3972386"/>
                        <a:ext cx="9509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7" grpId="0" build="p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35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418840"/>
            <a:ext cx="3911600" cy="180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Rectangle 31"/>
          <p:cNvSpPr/>
          <p:nvPr/>
        </p:nvSpPr>
        <p:spPr bwMode="auto">
          <a:xfrm>
            <a:off x="6527800" y="5305425"/>
            <a:ext cx="187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6524360" y="5794375"/>
            <a:ext cx="187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pplications of the 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Normal Distribu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83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n an industrial process the diameter of a ball bearing is an important component part. The buyer sets specifications on the diameter to be 3.0 ± 0.01 cm. All parts falling outside these specifications will be rejected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t is known that in the process the diameter of a ball bearing has a normal distribution with mean 3.0 and standard deviation 0.005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On the average, how many manufactured ball bearings will be scrapped?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0" y="33718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8796" y="5260022"/>
          <a:ext cx="1117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6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5260022"/>
                        <a:ext cx="1117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79780" y="5954712"/>
          <a:ext cx="11557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7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" y="5954712"/>
                        <a:ext cx="11557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290060" y="3622040"/>
          <a:ext cx="35321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8" name="Equation" r:id="rId8" imgW="2209680" imgH="203040" progId="Equation.DSMT4">
                  <p:embed/>
                </p:oleObj>
              </mc:Choice>
              <mc:Fallback>
                <p:oleObj name="Equation" r:id="rId8" imgW="220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60" y="3622040"/>
                        <a:ext cx="35321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6191568" y="4008580"/>
          <a:ext cx="23352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9" name="Equation" r:id="rId10" imgW="1460160" imgH="203040" progId="Equation.DSMT4">
                  <p:embed/>
                </p:oleObj>
              </mc:Choice>
              <mc:Fallback>
                <p:oleObj name="Equation" r:id="rId10" imgW="1460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68" y="4008580"/>
                        <a:ext cx="23352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6193155" y="4371658"/>
          <a:ext cx="18065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0"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55" y="4371658"/>
                        <a:ext cx="18065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6195060" y="4772025"/>
          <a:ext cx="933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1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060" y="4772025"/>
                        <a:ext cx="933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6209030" y="5830888"/>
          <a:ext cx="19891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2" name="Equation" r:id="rId16" imgW="1244520" imgH="203040" progId="Equation.DSMT4">
                  <p:embed/>
                </p:oleObj>
              </mc:Choice>
              <mc:Fallback>
                <p:oleObj name="Equation" r:id="rId16" imgW="1244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30" y="5830888"/>
                        <a:ext cx="19891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8970" y="5260022"/>
          <a:ext cx="17462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3"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70" y="5260022"/>
                        <a:ext cx="17462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962785" y="5954712"/>
          <a:ext cx="1704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4" name="Equation" r:id="rId20" imgW="1066680" imgH="393480" progId="Equation.DSMT4">
                  <p:embed/>
                </p:oleObj>
              </mc:Choice>
              <mc:Fallback>
                <p:oleObj name="Equation" r:id="rId20" imgW="1066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785" y="5954712"/>
                        <a:ext cx="1704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201093" y="5345113"/>
          <a:ext cx="21923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5" name="Equation" r:id="rId22" imgW="1371600" imgH="203040" progId="Equation.DSMT4">
                  <p:embed/>
                </p:oleObj>
              </mc:Choice>
              <mc:Fallback>
                <p:oleObj name="Equation" r:id="rId22" imgW="1371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093" y="5345113"/>
                        <a:ext cx="21923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22" grpId="0" build="p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7265733" y="3899821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7594600" y="5094954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Applications of the 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4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Normal Distribu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14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certain machine makes electrical resistors having a mean resistance of 40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l-GR" sz="2000" dirty="0">
                <a:solidFill>
                  <a:schemeClr val="tx1"/>
                </a:solidFill>
              </a:rPr>
              <a:t>Ω</a:t>
            </a:r>
            <a:r>
              <a:rPr lang="en-US" sz="2000" dirty="0">
                <a:solidFill>
                  <a:schemeClr val="tx1"/>
                </a:solidFill>
              </a:rPr>
              <a:t> and a standard deviation of 2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l-GR" sz="2000" dirty="0">
                <a:solidFill>
                  <a:schemeClr val="tx1"/>
                </a:solidFill>
              </a:rPr>
              <a:t>Ω</a:t>
            </a:r>
            <a:r>
              <a:rPr lang="en-US" sz="2000" dirty="0">
                <a:solidFill>
                  <a:schemeClr val="tx1"/>
                </a:solidFill>
              </a:rPr>
              <a:t>.  It is assumed that the resistance follows a normal distribution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at percentage of resistors will have a resistance exceeding 43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l-GR" sz="2000" dirty="0">
                <a:solidFill>
                  <a:schemeClr val="tx1"/>
                </a:solidFill>
              </a:rPr>
              <a:t>Ω</a:t>
            </a:r>
            <a:r>
              <a:rPr lang="en-US" sz="2000" dirty="0">
                <a:solidFill>
                  <a:schemeClr val="tx1"/>
                </a:solidFill>
              </a:rPr>
              <a:t> if: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the resistance can be measured to any degree of accuracy.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the resistance can be measured to the nearest ohm only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0" y="31876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002" y="3354642"/>
          <a:ext cx="16843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6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3354642"/>
                        <a:ext cx="16843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746125" y="3932492"/>
          <a:ext cx="2354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7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32492"/>
                        <a:ext cx="23542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194050" y="3932492"/>
          <a:ext cx="15636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8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932492"/>
                        <a:ext cx="15636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838700" y="3932698"/>
          <a:ext cx="1219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9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932698"/>
                        <a:ext cx="1219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083300" y="3932698"/>
          <a:ext cx="9350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0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932698"/>
                        <a:ext cx="9350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031292" y="3933159"/>
          <a:ext cx="955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1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292" y="3933159"/>
                        <a:ext cx="955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3414046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1438" y="45402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63176" y="5132642"/>
          <a:ext cx="26781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2" name="Equation" r:id="rId15" imgW="1676160" imgH="203040" progId="Equation.DSMT4">
                  <p:embed/>
                </p:oleObj>
              </mc:Choice>
              <mc:Fallback>
                <p:oleObj name="Equation" r:id="rId15" imgW="1676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76" y="5132642"/>
                        <a:ext cx="26781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520360" y="5132848"/>
          <a:ext cx="1685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3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360" y="5132848"/>
                        <a:ext cx="1685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234654" y="5133054"/>
          <a:ext cx="1219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4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54" y="5133054"/>
                        <a:ext cx="1219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454060" y="5133054"/>
          <a:ext cx="914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5"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060" y="5133054"/>
                        <a:ext cx="9144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7373937" y="5134436"/>
          <a:ext cx="9763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6" name="Equation" r:id="rId23" imgW="609480" imgH="203040" progId="Equation.DSMT4">
                  <p:embed/>
                </p:oleObj>
              </mc:Choice>
              <mc:Fallback>
                <p:oleObj name="Equation" r:id="rId23" imgW="6094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7" y="5134436"/>
                        <a:ext cx="9763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775366" y="4451350"/>
          <a:ext cx="19891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7" name="Equation" r:id="rId25" imgW="1244520" imgH="393480" progId="Equation.DSMT4">
                  <p:embed/>
                </p:oleObj>
              </mc:Choice>
              <mc:Fallback>
                <p:oleObj name="Equation" r:id="rId25" imgW="12445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66" y="4451350"/>
                        <a:ext cx="19891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2850762" y="5651912"/>
            <a:ext cx="516255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As many as 6.68%–4.01% = 2.67% of the resistors will be accepted although the value is greater than 43 </a:t>
            </a:r>
            <a:r>
              <a:rPr lang="el-GR" sz="1600" b="1" dirty="0">
                <a:solidFill>
                  <a:schemeClr val="tx1"/>
                </a:solidFill>
              </a:rPr>
              <a:t>Ω</a:t>
            </a:r>
            <a:r>
              <a:rPr lang="en-US" sz="1600" b="1" dirty="0">
                <a:solidFill>
                  <a:schemeClr val="tx1"/>
                </a:solidFill>
              </a:rPr>
              <a:t> due to measurement limi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17" grpId="0" build="p"/>
      <p:bldP spid="13" grpId="0" animBg="1"/>
      <p:bldP spid="21" grpId="0" build="p"/>
      <p:bldP spid="22" grpId="0" build="p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79</TotalTime>
  <Words>822</Words>
  <Application>Microsoft Office PowerPoint</Application>
  <PresentationFormat>On-screen Show (4:3)</PresentationFormat>
  <Paragraphs>6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859</cp:revision>
  <dcterms:created xsi:type="dcterms:W3CDTF">2009-05-04T03:18:57Z</dcterms:created>
  <dcterms:modified xsi:type="dcterms:W3CDTF">2023-11-14T08:48:15Z</dcterms:modified>
</cp:coreProperties>
</file>